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png" ContentType="image/png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 mv">
  <w:body>
    <w:p w14:paraId="5D0F5377" w14:textId="208E7708" w:rsidR="00396BFF" w:rsidRDefault="00930EAA">
      <w:r>
        <w:rPr>
          <w:noProof/>
        </w:rPr>
        <w:drawing>
          <wp:anchor distT="0" distB="0" distL="114300" distR="114300" simplePos="0" relativeHeight="251658240" behindDoc="1" locked="0" layoutInCell="1" allowOverlap="1" wp14:anchorId="33041BFB" wp14:editId="52EE32CD">
            <wp:simplePos x="0" y="0"/>
            <wp:positionH relativeFrom="column">
              <wp:posOffset>-62865</wp:posOffset>
            </wp:positionH>
            <wp:positionV relativeFrom="paragraph">
              <wp:posOffset>-12700</wp:posOffset>
            </wp:positionV>
            <wp:extent cx="5486400" cy="1084580"/>
            <wp:effectExtent l="0" t="0" r="0" b="762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creen Shot 2014-12-08 at 10.49.51 AM.png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10845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001DC37" w14:textId="4A5456B0" w:rsidR="00396BFF" w:rsidRDefault="00396BFF"/>
    <w:p w14:paraId="5269F79B" w14:textId="77777777" w:rsidR="00AB30C0" w:rsidRDefault="00AB30C0"/>
    <w:p w14:paraId="464CD60A" w14:textId="77777777" w:rsidR="00AB30C0" w:rsidRDefault="00AB30C0"/>
    <w:p w14:paraId="0CBC2A95" w14:textId="77777777" w:rsidR="00AB30C0" w:rsidRDefault="00AB30C0"/>
    <w:p w14:paraId="29BA4DA7" w14:textId="77777777" w:rsidR="00AB30C0" w:rsidRDefault="00AB30C0"/>
    <w:p w14:paraId="6B41C9FF" w14:textId="4F64E9CD" w:rsidR="00AB30C0" w:rsidRDefault="00930EAA">
      <w:r>
        <w:rPr>
          <w:noProof/>
        </w:rPr>
        <w:drawing>
          <wp:anchor distT="0" distB="0" distL="114300" distR="114300" simplePos="0" relativeHeight="251659264" behindDoc="1" locked="0" layoutInCell="1" allowOverlap="1" wp14:anchorId="34B6AB8B" wp14:editId="458E5C94">
            <wp:simplePos x="0" y="0"/>
            <wp:positionH relativeFrom="column">
              <wp:posOffset>-62865</wp:posOffset>
            </wp:positionH>
            <wp:positionV relativeFrom="paragraph">
              <wp:posOffset>174625</wp:posOffset>
            </wp:positionV>
            <wp:extent cx="5486400" cy="1725295"/>
            <wp:effectExtent l="0" t="0" r="0" b="1905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creen Shot 2014-12-08 at 10.50.17 AM.png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17252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5EF1CAB" w14:textId="2BB3F649" w:rsidR="00AB30C0" w:rsidRDefault="00AB30C0"/>
    <w:p w14:paraId="512BAEA7" w14:textId="071BD007" w:rsidR="00AB30C0" w:rsidRDefault="00DB310C">
      <w:r>
        <w:rPr>
          <w:noProof/>
        </w:rPr>
        <w:pict w14:anchorId="57E0402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35" type="#_x0000_t75" style="position:absolute;margin-left:228pt;margin-top:12.3pt;width:199.05pt;height:21.95pt;z-index:251674624;mso-position-horizontal-relative:text;mso-position-vertical-relative:text" filled="t" fillcolor="white [3212]">
            <v:imagedata r:id="rId9" o:title=""/>
          </v:shape>
          <o:OLEObject Type="Embed" ProgID="Equation.DSMT4" ShapeID="_x0000_s1035" DrawAspect="Content" ObjectID="_1420545062" r:id="rId10"/>
        </w:pict>
      </w:r>
    </w:p>
    <w:p w14:paraId="13D8110A" w14:textId="42991DDF" w:rsidR="00AB30C0" w:rsidRDefault="00AB30C0"/>
    <w:p w14:paraId="63127456" w14:textId="0DD24E27" w:rsidR="00AB30C0" w:rsidRDefault="00AB30C0"/>
    <w:p w14:paraId="560600ED" w14:textId="2224F0E6" w:rsidR="00AB30C0" w:rsidRPr="00AB30C0" w:rsidRDefault="00AB30C0" w:rsidP="00AB30C0"/>
    <w:p w14:paraId="3F5E5D56" w14:textId="7A6EB6CD" w:rsidR="00AB30C0" w:rsidRPr="00AB30C0" w:rsidRDefault="00AB30C0" w:rsidP="00AB30C0"/>
    <w:p w14:paraId="222F92E5" w14:textId="3FA8470E" w:rsidR="00AB30C0" w:rsidRPr="00AB30C0" w:rsidRDefault="00AB30C0" w:rsidP="00AB30C0"/>
    <w:p w14:paraId="16232F30" w14:textId="4B7648AA" w:rsidR="00AB30C0" w:rsidRPr="00AB30C0" w:rsidRDefault="00DB310C" w:rsidP="00AB30C0">
      <w:r>
        <w:rPr>
          <w:noProof/>
        </w:rPr>
        <w:pict w14:anchorId="58C6CC72">
          <v:shape id="_x0000_s1036" type="#_x0000_t75" style="position:absolute;margin-left:18pt;margin-top:9.1pt;width:138pt;height:24.8pt;z-index:251676672;mso-position-horizontal-relative:text;mso-position-vertical-relative:text" filled="t" fillcolor="white [3212]">
            <v:imagedata r:id="rId11" o:title=""/>
          </v:shape>
          <o:OLEObject Type="Embed" ProgID="Equation.DSMT4" ShapeID="_x0000_s1036" DrawAspect="Content" ObjectID="_1420545063" r:id="rId12"/>
        </w:pict>
      </w:r>
    </w:p>
    <w:p w14:paraId="5ED60FAA" w14:textId="0DBA9F19" w:rsidR="00AB30C0" w:rsidRPr="00AB30C0" w:rsidRDefault="00AB30C0" w:rsidP="00AB30C0"/>
    <w:p w14:paraId="5523D4AF" w14:textId="025C8812" w:rsidR="00AB30C0" w:rsidRPr="00AB30C0" w:rsidRDefault="00AB30C0" w:rsidP="00AB30C0"/>
    <w:p w14:paraId="5AA314F0" w14:textId="5B3FD8E4" w:rsidR="00AB30C0" w:rsidRPr="00AB30C0" w:rsidRDefault="00930EAA" w:rsidP="00AB30C0">
      <w:r>
        <w:rPr>
          <w:noProof/>
        </w:rPr>
        <w:drawing>
          <wp:anchor distT="0" distB="0" distL="114300" distR="114300" simplePos="0" relativeHeight="251660288" behindDoc="1" locked="0" layoutInCell="1" allowOverlap="1" wp14:anchorId="493180CC" wp14:editId="66935127">
            <wp:simplePos x="0" y="0"/>
            <wp:positionH relativeFrom="column">
              <wp:posOffset>-139065</wp:posOffset>
            </wp:positionH>
            <wp:positionV relativeFrom="paragraph">
              <wp:posOffset>153670</wp:posOffset>
            </wp:positionV>
            <wp:extent cx="5486400" cy="1457325"/>
            <wp:effectExtent l="0" t="0" r="0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creen Shot 2014-12-08 at 10.50.33 AM.png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14573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D673373" w14:textId="4EAD40F2" w:rsidR="00AB30C0" w:rsidRPr="00AB30C0" w:rsidRDefault="00AB30C0" w:rsidP="00AB30C0"/>
    <w:p w14:paraId="3B2D8AB6" w14:textId="70B0906C" w:rsidR="00AB30C0" w:rsidRPr="00AB30C0" w:rsidRDefault="00AB30C0" w:rsidP="00AB30C0"/>
    <w:p w14:paraId="5D2F29FA" w14:textId="12EFB6AA" w:rsidR="00AB30C0" w:rsidRPr="00AB30C0" w:rsidRDefault="00AB30C0" w:rsidP="00AB30C0"/>
    <w:p w14:paraId="756A4F0F" w14:textId="3CC5E2B4" w:rsidR="00AB30C0" w:rsidRDefault="00AB30C0" w:rsidP="00AB30C0"/>
    <w:p w14:paraId="0A67DA3A" w14:textId="7F70FEA9" w:rsidR="00AB30C0" w:rsidRDefault="00AB30C0" w:rsidP="00AB30C0"/>
    <w:p w14:paraId="4D2BAC93" w14:textId="6F6577DC" w:rsidR="00AB30C0" w:rsidRPr="00AB30C0" w:rsidRDefault="00AB30C0" w:rsidP="00AB30C0"/>
    <w:p w14:paraId="1F886483" w14:textId="51E5CECD" w:rsidR="00AB30C0" w:rsidRPr="00AB30C0" w:rsidRDefault="00AB30C0" w:rsidP="00AB30C0"/>
    <w:p w14:paraId="4E84B8A6" w14:textId="77777777" w:rsidR="00AB30C0" w:rsidRPr="00AB30C0" w:rsidRDefault="00AB30C0" w:rsidP="00AB30C0"/>
    <w:p w14:paraId="54ACA7F2" w14:textId="3BDFC556" w:rsidR="00AB30C0" w:rsidRPr="00AB30C0" w:rsidRDefault="002C3646" w:rsidP="00AB30C0">
      <w:r>
        <w:rPr>
          <w:noProof/>
        </w:rPr>
        <w:drawing>
          <wp:anchor distT="0" distB="0" distL="114300" distR="114300" simplePos="0" relativeHeight="251663360" behindDoc="1" locked="0" layoutInCell="1" allowOverlap="1" wp14:anchorId="6D53B0AC" wp14:editId="12A24A30">
            <wp:simplePos x="0" y="0"/>
            <wp:positionH relativeFrom="column">
              <wp:posOffset>-152400</wp:posOffset>
            </wp:positionH>
            <wp:positionV relativeFrom="paragraph">
              <wp:posOffset>140970</wp:posOffset>
            </wp:positionV>
            <wp:extent cx="4267200" cy="1422400"/>
            <wp:effectExtent l="0" t="0" r="0" b="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creen Shot 2014-12-08 at 11.08.53 AM.png"/>
                    <pic:cNvPicPr/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67200" cy="14224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EB3E17A" w14:textId="7B1DA8C0" w:rsidR="00AB30C0" w:rsidRPr="00AB30C0" w:rsidRDefault="00AB30C0" w:rsidP="00AB30C0"/>
    <w:p w14:paraId="55DDFB1B" w14:textId="100DB793" w:rsidR="008A38D8" w:rsidRDefault="008A38D8" w:rsidP="00AB30C0"/>
    <w:p w14:paraId="3FF72954" w14:textId="0B2E91D2" w:rsidR="008A38D8" w:rsidRDefault="008A38D8" w:rsidP="00AB30C0"/>
    <w:p w14:paraId="07F95249" w14:textId="5405073F" w:rsidR="008A38D8" w:rsidRDefault="008A38D8" w:rsidP="00AB30C0"/>
    <w:p w14:paraId="02D67B09" w14:textId="6B5C260F" w:rsidR="008A38D8" w:rsidRDefault="008A38D8" w:rsidP="00AB30C0"/>
    <w:p w14:paraId="793ACACD" w14:textId="065B8EAB" w:rsidR="008A38D8" w:rsidRDefault="008A38D8" w:rsidP="00AB30C0"/>
    <w:p w14:paraId="5F832611" w14:textId="3C230233" w:rsidR="008A38D8" w:rsidRDefault="008A38D8" w:rsidP="00AB30C0"/>
    <w:p w14:paraId="455833DD" w14:textId="19E58C94" w:rsidR="008A38D8" w:rsidRDefault="008A38D8" w:rsidP="00AB30C0">
      <w:bookmarkStart w:id="0" w:name="_GoBack"/>
      <w:bookmarkEnd w:id="0"/>
    </w:p>
    <w:p w14:paraId="63CA8F62" w14:textId="7058FDE1" w:rsidR="008A38D8" w:rsidRDefault="008A38D8" w:rsidP="00AB30C0"/>
    <w:p w14:paraId="6CEB843B" w14:textId="264AC7A6" w:rsidR="00AB30C0" w:rsidRDefault="00AB30C0" w:rsidP="00AB30C0"/>
    <w:p w14:paraId="223CBF46" w14:textId="248CFE7D" w:rsidR="008A38D8" w:rsidRDefault="008A38D8" w:rsidP="00AB30C0"/>
    <w:p w14:paraId="0F82B361" w14:textId="6462D6BF" w:rsidR="00AB30C0" w:rsidRDefault="00AB30C0" w:rsidP="00AB30C0"/>
    <w:p w14:paraId="242846A3" w14:textId="03398971" w:rsidR="00202B23" w:rsidRDefault="002C3646" w:rsidP="00AB30C0">
      <w:pPr>
        <w:ind w:firstLine="720"/>
      </w:pPr>
      <w:r>
        <w:rPr>
          <w:noProof/>
        </w:rPr>
        <w:drawing>
          <wp:anchor distT="0" distB="0" distL="114300" distR="114300" simplePos="0" relativeHeight="251670528" behindDoc="1" locked="0" layoutInCell="1" allowOverlap="1" wp14:anchorId="3D238A46" wp14:editId="515A5E89">
            <wp:simplePos x="0" y="0"/>
            <wp:positionH relativeFrom="column">
              <wp:posOffset>-76200</wp:posOffset>
            </wp:positionH>
            <wp:positionV relativeFrom="paragraph">
              <wp:posOffset>104140</wp:posOffset>
            </wp:positionV>
            <wp:extent cx="5639435" cy="2101215"/>
            <wp:effectExtent l="0" t="0" r="0" b="6985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creen Shot 2014-12-08 at 10.54.28 AM.png"/>
                    <pic:cNvPicPr/>
                  </pic:nvPicPr>
                  <pic:blipFill rotWithShape="1"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42888"/>
                    <a:stretch/>
                  </pic:blipFill>
                  <pic:spPr bwMode="auto">
                    <a:xfrm>
                      <a:off x="0" y="0"/>
                      <a:ext cx="5639435" cy="210121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82AB01C" w14:textId="6DB2E64A" w:rsidR="00202B23" w:rsidRPr="00202B23" w:rsidRDefault="00202B23" w:rsidP="00202B23"/>
    <w:p w14:paraId="58B2F44B" w14:textId="266F724F" w:rsidR="00202B23" w:rsidRPr="00202B23" w:rsidRDefault="00202B23" w:rsidP="00202B23"/>
    <w:p w14:paraId="6452BE15" w14:textId="571C0040" w:rsidR="00202B23" w:rsidRPr="00202B23" w:rsidRDefault="00202B23" w:rsidP="00202B23"/>
    <w:p w14:paraId="5553077D" w14:textId="1D0BF196" w:rsidR="00202B23" w:rsidRPr="00202B23" w:rsidRDefault="00202B23" w:rsidP="00202B23"/>
    <w:p w14:paraId="6D533AC5" w14:textId="60500EA6" w:rsidR="00202B23" w:rsidRPr="00202B23" w:rsidRDefault="00202B23" w:rsidP="00202B23"/>
    <w:p w14:paraId="2D029B24" w14:textId="0DEA08CC" w:rsidR="00202B23" w:rsidRPr="00202B23" w:rsidRDefault="00202B23" w:rsidP="00202B23"/>
    <w:p w14:paraId="58068C6B" w14:textId="6F008DBE" w:rsidR="00202B23" w:rsidRPr="00202B23" w:rsidRDefault="00202B23" w:rsidP="00202B23"/>
    <w:p w14:paraId="0E45C4A2" w14:textId="31EAB90B" w:rsidR="00202B23" w:rsidRPr="00202B23" w:rsidRDefault="00202B23" w:rsidP="00202B23"/>
    <w:p w14:paraId="25953393" w14:textId="77777777" w:rsidR="00202B23" w:rsidRPr="00202B23" w:rsidRDefault="00202B23" w:rsidP="00202B23"/>
    <w:p w14:paraId="67E85522" w14:textId="64C14354" w:rsidR="00202B23" w:rsidRPr="00202B23" w:rsidRDefault="00930EAA" w:rsidP="00202B23">
      <w:r>
        <w:rPr>
          <w:noProof/>
        </w:rPr>
        <w:lastRenderedPageBreak/>
        <w:drawing>
          <wp:anchor distT="0" distB="0" distL="114300" distR="114300" simplePos="0" relativeHeight="251662336" behindDoc="1" locked="0" layoutInCell="1" allowOverlap="1" wp14:anchorId="42FF5A94" wp14:editId="773E6B74">
            <wp:simplePos x="0" y="0"/>
            <wp:positionH relativeFrom="column">
              <wp:posOffset>-63501</wp:posOffset>
            </wp:positionH>
            <wp:positionV relativeFrom="paragraph">
              <wp:posOffset>-114300</wp:posOffset>
            </wp:positionV>
            <wp:extent cx="6630035" cy="1810982"/>
            <wp:effectExtent l="0" t="0" r="0" b="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creen Shot 2014-12-08 at 10.54.28 AM.png"/>
                    <pic:cNvPicPr/>
                  </pic:nvPicPr>
                  <pic:blipFill rotWithShape="1"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58532" b="-391"/>
                    <a:stretch/>
                  </pic:blipFill>
                  <pic:spPr bwMode="auto">
                    <a:xfrm>
                      <a:off x="0" y="0"/>
                      <a:ext cx="6669558" cy="182177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716E52C" w14:textId="67669078" w:rsidR="00202B23" w:rsidRPr="00202B23" w:rsidRDefault="00202B23" w:rsidP="00202B23"/>
    <w:p w14:paraId="2462B170" w14:textId="00B4504B" w:rsidR="00202B23" w:rsidRDefault="00202B23" w:rsidP="00202B23"/>
    <w:p w14:paraId="793DD11A" w14:textId="4227E348" w:rsidR="008A38D8" w:rsidRDefault="008A38D8" w:rsidP="00202B23"/>
    <w:p w14:paraId="538BD438" w14:textId="7A77152A" w:rsidR="006D2061" w:rsidRDefault="006D2061" w:rsidP="00202B23"/>
    <w:p w14:paraId="36595943" w14:textId="16ADA8D0" w:rsidR="006D2061" w:rsidRDefault="006D2061" w:rsidP="00202B23"/>
    <w:p w14:paraId="1CC22EEB" w14:textId="77777777" w:rsidR="006D2061" w:rsidRDefault="006D2061" w:rsidP="00202B23"/>
    <w:p w14:paraId="608E9D19" w14:textId="7682CC44" w:rsidR="006D2061" w:rsidRDefault="006D2061" w:rsidP="00202B23"/>
    <w:p w14:paraId="5A2DBCF8" w14:textId="77777777" w:rsidR="006D2061" w:rsidRDefault="006D2061" w:rsidP="00202B23"/>
    <w:p w14:paraId="27B75DB9" w14:textId="253FE780" w:rsidR="006D2061" w:rsidRDefault="006D2061" w:rsidP="00202B23"/>
    <w:p w14:paraId="40933DB3" w14:textId="7B4A938D" w:rsidR="006D2061" w:rsidRDefault="00930EAA" w:rsidP="00202B23">
      <w:r>
        <w:rPr>
          <w:noProof/>
        </w:rPr>
        <w:drawing>
          <wp:anchor distT="0" distB="0" distL="114300" distR="114300" simplePos="0" relativeHeight="251665408" behindDoc="1" locked="0" layoutInCell="1" allowOverlap="1" wp14:anchorId="6FC8E1A0" wp14:editId="04D3B58D">
            <wp:simplePos x="0" y="0"/>
            <wp:positionH relativeFrom="column">
              <wp:posOffset>89535</wp:posOffset>
            </wp:positionH>
            <wp:positionV relativeFrom="paragraph">
              <wp:posOffset>44450</wp:posOffset>
            </wp:positionV>
            <wp:extent cx="5884628" cy="815340"/>
            <wp:effectExtent l="0" t="0" r="8255" b="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creen Shot 2014-12-08 at 10.54.41 AM.png"/>
                    <pic:cNvPicPr/>
                  </pic:nvPicPr>
                  <pic:blipFill rotWithShape="1"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7826" r="23148" b="63539"/>
                    <a:stretch/>
                  </pic:blipFill>
                  <pic:spPr bwMode="auto">
                    <a:xfrm>
                      <a:off x="0" y="0"/>
                      <a:ext cx="5884628" cy="8153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BB2DE68" w14:textId="4BD31146" w:rsidR="006D2061" w:rsidRDefault="006D2061" w:rsidP="00202B23"/>
    <w:p w14:paraId="480B2894" w14:textId="7913BC74" w:rsidR="006D2061" w:rsidRDefault="006D2061" w:rsidP="00202B23"/>
    <w:p w14:paraId="6F2085B6" w14:textId="7AFA5F8D" w:rsidR="006D2061" w:rsidRDefault="006D2061" w:rsidP="00202B23"/>
    <w:p w14:paraId="4DB6900D" w14:textId="5B746F5B" w:rsidR="006D2061" w:rsidRDefault="006D2061" w:rsidP="00202B23"/>
    <w:p w14:paraId="6FC12327" w14:textId="636F9A7B" w:rsidR="006D2061" w:rsidRDefault="006D2061" w:rsidP="00202B23"/>
    <w:p w14:paraId="2E2EB077" w14:textId="75CECEEF" w:rsidR="006D2061" w:rsidRDefault="006D2061" w:rsidP="00202B23"/>
    <w:p w14:paraId="50349BFF" w14:textId="0AD4B711" w:rsidR="006D2061" w:rsidRDefault="006D2061" w:rsidP="00202B23"/>
    <w:p w14:paraId="0D516C84" w14:textId="4681C757" w:rsidR="006D2061" w:rsidRDefault="006D2061" w:rsidP="00202B23"/>
    <w:p w14:paraId="07BCC67E" w14:textId="66D17113" w:rsidR="006D2061" w:rsidRDefault="006D2061" w:rsidP="00202B23"/>
    <w:p w14:paraId="70178EA3" w14:textId="2B88BAA3" w:rsidR="006D2061" w:rsidRDefault="006D2061" w:rsidP="00202B23"/>
    <w:p w14:paraId="52C7EC43" w14:textId="62397DF3" w:rsidR="006D2061" w:rsidRDefault="006D2061" w:rsidP="00202B23"/>
    <w:p w14:paraId="5ABFB9A7" w14:textId="34215035" w:rsidR="006D2061" w:rsidRDefault="006D2061" w:rsidP="00202B23"/>
    <w:p w14:paraId="46A8C867" w14:textId="7D0EC523" w:rsidR="00C23CE6" w:rsidRDefault="00930EAA" w:rsidP="006D2061">
      <w:pPr>
        <w:rPr>
          <w:b/>
        </w:rPr>
      </w:pPr>
      <w:r w:rsidRPr="0010421C">
        <w:rPr>
          <w:rFonts w:ascii="Helvetica" w:hAnsi="Helvetica" w:cs="Helvetica"/>
          <w:noProof/>
        </w:rPr>
        <w:drawing>
          <wp:anchor distT="0" distB="0" distL="114300" distR="114300" simplePos="0" relativeHeight="251667456" behindDoc="1" locked="0" layoutInCell="1" allowOverlap="1" wp14:anchorId="1EE4D4B4" wp14:editId="3A8DD68D">
            <wp:simplePos x="0" y="0"/>
            <wp:positionH relativeFrom="column">
              <wp:posOffset>3138170</wp:posOffset>
            </wp:positionH>
            <wp:positionV relativeFrom="paragraph">
              <wp:posOffset>53340</wp:posOffset>
            </wp:positionV>
            <wp:extent cx="2171700" cy="2179298"/>
            <wp:effectExtent l="0" t="0" r="0" b="5715"/>
            <wp:wrapNone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1700" cy="217929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23CE6">
        <w:rPr>
          <w:b/>
        </w:rPr>
        <w:t xml:space="preserve">Review </w:t>
      </w:r>
    </w:p>
    <w:p w14:paraId="674CC7F3" w14:textId="4E280176" w:rsidR="00C23CE6" w:rsidRDefault="00C23CE6" w:rsidP="006D2061">
      <w:pPr>
        <w:rPr>
          <w:b/>
        </w:rPr>
      </w:pPr>
    </w:p>
    <w:p w14:paraId="1494C646" w14:textId="16AB6ABC" w:rsidR="00C23CE6" w:rsidRDefault="00C23CE6" w:rsidP="006D2061">
      <w:r>
        <w:t>1</w:t>
      </w:r>
      <w:r w:rsidR="00930EAA">
        <w:t xml:space="preserve">.  Sketch </w:t>
      </w:r>
      <w:r>
        <w:t>a graph</w:t>
      </w:r>
      <w:r w:rsidR="00930EAA">
        <w:t xml:space="preserve"> of the following function.</w:t>
      </w:r>
    </w:p>
    <w:p w14:paraId="0F375A6C" w14:textId="77777777" w:rsidR="00C23CE6" w:rsidRPr="00C23CE6" w:rsidRDefault="00C23CE6" w:rsidP="006D2061"/>
    <w:p w14:paraId="541CEA23" w14:textId="47D62CE6" w:rsidR="00C23CE6" w:rsidRDefault="00C23CE6" w:rsidP="006D2061">
      <w:pPr>
        <w:rPr>
          <w:b/>
        </w:rPr>
      </w:pPr>
      <w:r w:rsidRPr="00C23CE6">
        <w:rPr>
          <w:b/>
          <w:position w:val="-24"/>
        </w:rPr>
        <w:object w:dxaOrig="1260" w:dyaOrig="620" w14:anchorId="6C7F23C6">
          <v:shape id="_x0000_i1025" type="#_x0000_t75" style="width:63pt;height:31pt" o:ole="">
            <v:imagedata r:id="rId18" o:title=""/>
          </v:shape>
          <o:OLEObject Type="Embed" ProgID="Equation.3" ShapeID="_x0000_i1025" DrawAspect="Content" ObjectID="_1420545055" r:id="rId19"/>
        </w:object>
      </w:r>
    </w:p>
    <w:p w14:paraId="744F2EEE" w14:textId="77777777" w:rsidR="00C23CE6" w:rsidRDefault="00C23CE6" w:rsidP="006D2061">
      <w:pPr>
        <w:rPr>
          <w:b/>
        </w:rPr>
      </w:pPr>
    </w:p>
    <w:p w14:paraId="7E854F1D" w14:textId="77777777" w:rsidR="00C23CE6" w:rsidRDefault="00C23CE6" w:rsidP="006D2061">
      <w:pPr>
        <w:rPr>
          <w:b/>
        </w:rPr>
      </w:pPr>
    </w:p>
    <w:p w14:paraId="5B390A63" w14:textId="77777777" w:rsidR="00C23CE6" w:rsidRDefault="00C23CE6" w:rsidP="006D2061">
      <w:pPr>
        <w:rPr>
          <w:b/>
        </w:rPr>
      </w:pPr>
    </w:p>
    <w:p w14:paraId="365065BC" w14:textId="77777777" w:rsidR="00C23CE6" w:rsidRDefault="00C23CE6" w:rsidP="006D2061">
      <w:pPr>
        <w:rPr>
          <w:b/>
        </w:rPr>
      </w:pPr>
    </w:p>
    <w:p w14:paraId="455BBB1B" w14:textId="77777777" w:rsidR="00C23CE6" w:rsidRDefault="00C23CE6" w:rsidP="006D2061">
      <w:pPr>
        <w:rPr>
          <w:b/>
        </w:rPr>
      </w:pPr>
    </w:p>
    <w:p w14:paraId="44163D92" w14:textId="77777777" w:rsidR="00C23CE6" w:rsidRDefault="00C23CE6" w:rsidP="006D2061">
      <w:pPr>
        <w:rPr>
          <w:b/>
        </w:rPr>
      </w:pPr>
    </w:p>
    <w:p w14:paraId="2444E23B" w14:textId="5559A4A0" w:rsidR="00C23CE6" w:rsidRPr="00C23CE6" w:rsidRDefault="00C23CE6" w:rsidP="006D2061">
      <w:r w:rsidRPr="00C23CE6">
        <w:t xml:space="preserve">2.  </w:t>
      </w:r>
      <w:r w:rsidR="0070670E">
        <w:t xml:space="preserve">Given the following graph, write an equation and then analyze the function  </w:t>
      </w:r>
    </w:p>
    <w:p w14:paraId="1CC86815" w14:textId="54B08402" w:rsidR="00C23CE6" w:rsidRDefault="00C23CE6" w:rsidP="006D2061">
      <w:pPr>
        <w:rPr>
          <w:b/>
        </w:rPr>
      </w:pPr>
    </w:p>
    <w:p w14:paraId="21CDF7BB" w14:textId="12C52C1A" w:rsidR="0070670E" w:rsidRDefault="0081731E" w:rsidP="0070670E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spacing w:after="30" w:line="276" w:lineRule="auto"/>
        <w:rPr>
          <w:rFonts w:cs="Arial"/>
          <w:color w:val="000000"/>
          <w:sz w:val="28"/>
          <w:szCs w:val="28"/>
        </w:rPr>
      </w:pPr>
      <w:r>
        <w:rPr>
          <w:rFonts w:cs="Arial"/>
          <w:noProof/>
          <w:color w:val="000000"/>
          <w:sz w:val="28"/>
          <w:szCs w:val="28"/>
        </w:rPr>
        <w:drawing>
          <wp:anchor distT="0" distB="0" distL="114300" distR="114300" simplePos="0" relativeHeight="251668480" behindDoc="1" locked="0" layoutInCell="1" allowOverlap="1" wp14:anchorId="4376FA71" wp14:editId="0AC540EE">
            <wp:simplePos x="0" y="0"/>
            <wp:positionH relativeFrom="column">
              <wp:posOffset>2057400</wp:posOffset>
            </wp:positionH>
            <wp:positionV relativeFrom="paragraph">
              <wp:posOffset>32385</wp:posOffset>
            </wp:positionV>
            <wp:extent cx="2743200" cy="1809750"/>
            <wp:effectExtent l="0" t="0" r="0" b="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creen Shot 2016-08-14 at 5.30.42 PM.png"/>
                    <pic:cNvPicPr/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18097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0670E">
        <w:rPr>
          <w:rFonts w:cs="Arial"/>
          <w:color w:val="000000"/>
          <w:sz w:val="28"/>
          <w:szCs w:val="28"/>
        </w:rPr>
        <w:t xml:space="preserve">g(x) = </w:t>
      </w:r>
    </w:p>
    <w:p w14:paraId="75A57B00" w14:textId="77777777" w:rsidR="0070670E" w:rsidRDefault="0070670E" w:rsidP="0070670E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spacing w:after="30" w:line="276" w:lineRule="auto"/>
        <w:rPr>
          <w:rFonts w:cs="Arial"/>
          <w:color w:val="000000"/>
          <w:sz w:val="28"/>
          <w:szCs w:val="28"/>
        </w:rPr>
      </w:pPr>
    </w:p>
    <w:p w14:paraId="0559DA98" w14:textId="7C656C3D" w:rsidR="0070670E" w:rsidRPr="001519CB" w:rsidRDefault="00353B6B" w:rsidP="0070670E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spacing w:after="30" w:line="276" w:lineRule="auto"/>
        <w:rPr>
          <w:rFonts w:cs="Arial"/>
          <w:color w:val="000000"/>
          <w:sz w:val="28"/>
          <w:szCs w:val="28"/>
        </w:rPr>
      </w:pPr>
      <w:r>
        <w:rPr>
          <w:rFonts w:cs="Arial"/>
          <w:color w:val="000000"/>
          <w:sz w:val="28"/>
          <w:szCs w:val="28"/>
        </w:rPr>
        <w:t>Holes:</w:t>
      </w:r>
      <w:r>
        <w:rPr>
          <w:rFonts w:cs="Arial"/>
          <w:color w:val="000000"/>
          <w:sz w:val="28"/>
          <w:szCs w:val="28"/>
        </w:rPr>
        <w:tab/>
      </w:r>
      <w:r>
        <w:rPr>
          <w:rFonts w:cs="Arial"/>
          <w:color w:val="000000"/>
          <w:sz w:val="28"/>
          <w:szCs w:val="28"/>
        </w:rPr>
        <w:tab/>
      </w:r>
      <w:r>
        <w:rPr>
          <w:rFonts w:cs="Arial"/>
          <w:color w:val="000000"/>
          <w:sz w:val="28"/>
          <w:szCs w:val="28"/>
        </w:rPr>
        <w:tab/>
      </w:r>
      <w:r>
        <w:rPr>
          <w:rFonts w:cs="Arial"/>
          <w:color w:val="000000"/>
          <w:sz w:val="28"/>
          <w:szCs w:val="28"/>
        </w:rPr>
        <w:tab/>
      </w:r>
      <w:r>
        <w:rPr>
          <w:rFonts w:cs="Arial"/>
          <w:color w:val="000000"/>
          <w:sz w:val="28"/>
          <w:szCs w:val="28"/>
        </w:rPr>
        <w:tab/>
      </w:r>
      <w:r>
        <w:rPr>
          <w:rFonts w:cs="Arial"/>
          <w:color w:val="000000"/>
          <w:sz w:val="28"/>
          <w:szCs w:val="28"/>
        </w:rPr>
        <w:tab/>
      </w:r>
      <w:r>
        <w:rPr>
          <w:rFonts w:cs="Arial"/>
          <w:color w:val="000000"/>
          <w:sz w:val="28"/>
          <w:szCs w:val="28"/>
        </w:rPr>
        <w:tab/>
      </w:r>
      <w:r>
        <w:rPr>
          <w:rFonts w:cs="Arial"/>
          <w:color w:val="000000"/>
          <w:sz w:val="28"/>
          <w:szCs w:val="28"/>
        </w:rPr>
        <w:tab/>
      </w:r>
      <w:r>
        <w:rPr>
          <w:rFonts w:cs="Arial"/>
          <w:color w:val="000000"/>
          <w:sz w:val="28"/>
          <w:szCs w:val="28"/>
        </w:rPr>
        <w:tab/>
      </w:r>
      <w:r>
        <w:rPr>
          <w:rFonts w:cs="Arial"/>
          <w:color w:val="000000"/>
          <w:sz w:val="28"/>
          <w:szCs w:val="28"/>
        </w:rPr>
        <w:tab/>
      </w:r>
      <w:r>
        <w:rPr>
          <w:rFonts w:cs="Arial"/>
          <w:color w:val="000000"/>
          <w:sz w:val="28"/>
          <w:szCs w:val="28"/>
        </w:rPr>
        <w:tab/>
      </w:r>
      <w:r>
        <w:rPr>
          <w:rFonts w:cs="Arial"/>
          <w:color w:val="000000"/>
          <w:sz w:val="28"/>
          <w:szCs w:val="28"/>
        </w:rPr>
        <w:tab/>
      </w:r>
      <w:r>
        <w:rPr>
          <w:rFonts w:cs="Arial"/>
          <w:color w:val="000000"/>
          <w:sz w:val="28"/>
          <w:szCs w:val="28"/>
        </w:rPr>
        <w:tab/>
        <w:t>Domain:</w:t>
      </w:r>
    </w:p>
    <w:p w14:paraId="6323A5F3" w14:textId="59F65C9D" w:rsidR="0070670E" w:rsidRDefault="0070670E" w:rsidP="0070670E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spacing w:after="30" w:line="276" w:lineRule="auto"/>
        <w:rPr>
          <w:rFonts w:cs="Arial"/>
          <w:color w:val="000000"/>
          <w:sz w:val="28"/>
          <w:szCs w:val="28"/>
        </w:rPr>
      </w:pPr>
      <w:r w:rsidRPr="001519CB">
        <w:rPr>
          <w:rFonts w:cs="Arial"/>
          <w:color w:val="000000"/>
          <w:sz w:val="28"/>
          <w:szCs w:val="28"/>
        </w:rPr>
        <w:t>V Asymptote:</w:t>
      </w:r>
      <w:r w:rsidR="00353B6B">
        <w:rPr>
          <w:rFonts w:cs="Arial"/>
          <w:color w:val="000000"/>
          <w:sz w:val="28"/>
          <w:szCs w:val="28"/>
        </w:rPr>
        <w:tab/>
      </w:r>
      <w:r w:rsidR="00353B6B">
        <w:rPr>
          <w:rFonts w:cs="Arial"/>
          <w:color w:val="000000"/>
          <w:sz w:val="28"/>
          <w:szCs w:val="28"/>
        </w:rPr>
        <w:tab/>
      </w:r>
      <w:r w:rsidR="00353B6B">
        <w:rPr>
          <w:rFonts w:cs="Arial"/>
          <w:color w:val="000000"/>
          <w:sz w:val="28"/>
          <w:szCs w:val="28"/>
        </w:rPr>
        <w:tab/>
      </w:r>
      <w:r w:rsidR="00353B6B">
        <w:rPr>
          <w:rFonts w:cs="Arial"/>
          <w:color w:val="000000"/>
          <w:sz w:val="28"/>
          <w:szCs w:val="28"/>
        </w:rPr>
        <w:tab/>
      </w:r>
      <w:r w:rsidR="00353B6B">
        <w:rPr>
          <w:rFonts w:cs="Arial"/>
          <w:color w:val="000000"/>
          <w:sz w:val="28"/>
          <w:szCs w:val="28"/>
        </w:rPr>
        <w:tab/>
      </w:r>
      <w:r w:rsidR="00353B6B">
        <w:rPr>
          <w:rFonts w:cs="Arial"/>
          <w:color w:val="000000"/>
          <w:sz w:val="28"/>
          <w:szCs w:val="28"/>
        </w:rPr>
        <w:tab/>
      </w:r>
      <w:r w:rsidR="00353B6B">
        <w:rPr>
          <w:rFonts w:cs="Arial"/>
          <w:color w:val="000000"/>
          <w:sz w:val="28"/>
          <w:szCs w:val="28"/>
        </w:rPr>
        <w:tab/>
      </w:r>
      <w:r w:rsidR="00353B6B">
        <w:rPr>
          <w:rFonts w:cs="Arial"/>
          <w:color w:val="000000"/>
          <w:sz w:val="28"/>
          <w:szCs w:val="28"/>
        </w:rPr>
        <w:tab/>
      </w:r>
      <w:r w:rsidR="00353B6B">
        <w:rPr>
          <w:rFonts w:cs="Arial"/>
          <w:color w:val="000000"/>
          <w:sz w:val="28"/>
          <w:szCs w:val="28"/>
        </w:rPr>
        <w:tab/>
      </w:r>
      <w:r w:rsidR="00353B6B">
        <w:rPr>
          <w:rFonts w:cs="Arial"/>
          <w:color w:val="000000"/>
          <w:sz w:val="28"/>
          <w:szCs w:val="28"/>
        </w:rPr>
        <w:tab/>
      </w:r>
      <w:r w:rsidR="00353B6B">
        <w:rPr>
          <w:rFonts w:cs="Arial"/>
          <w:color w:val="000000"/>
          <w:sz w:val="28"/>
          <w:szCs w:val="28"/>
        </w:rPr>
        <w:tab/>
      </w:r>
      <w:r w:rsidR="00353B6B">
        <w:rPr>
          <w:rFonts w:cs="Arial"/>
          <w:color w:val="000000"/>
          <w:sz w:val="28"/>
          <w:szCs w:val="28"/>
        </w:rPr>
        <w:tab/>
        <w:t>Range:</w:t>
      </w:r>
    </w:p>
    <w:p w14:paraId="708C9016" w14:textId="5B4BE7FF" w:rsidR="00353B6B" w:rsidRDefault="00353B6B" w:rsidP="0070670E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spacing w:after="30" w:line="276" w:lineRule="auto"/>
        <w:rPr>
          <w:rFonts w:cs="Arial"/>
          <w:color w:val="000000"/>
          <w:sz w:val="28"/>
          <w:szCs w:val="28"/>
        </w:rPr>
      </w:pPr>
      <w:proofErr w:type="spellStart"/>
      <w:r>
        <w:rPr>
          <w:rFonts w:cs="Arial"/>
          <w:color w:val="000000"/>
          <w:sz w:val="28"/>
          <w:szCs w:val="28"/>
        </w:rPr>
        <w:t>Xint</w:t>
      </w:r>
      <w:proofErr w:type="spellEnd"/>
      <w:r>
        <w:rPr>
          <w:rFonts w:cs="Arial"/>
          <w:color w:val="000000"/>
          <w:sz w:val="28"/>
          <w:szCs w:val="28"/>
        </w:rPr>
        <w:t>:</w:t>
      </w:r>
      <w:r>
        <w:rPr>
          <w:rFonts w:cs="Arial"/>
          <w:color w:val="000000"/>
          <w:sz w:val="28"/>
          <w:szCs w:val="28"/>
        </w:rPr>
        <w:tab/>
      </w:r>
      <w:r>
        <w:rPr>
          <w:rFonts w:cs="Arial"/>
          <w:color w:val="000000"/>
          <w:sz w:val="28"/>
          <w:szCs w:val="28"/>
        </w:rPr>
        <w:tab/>
      </w:r>
      <w:r>
        <w:rPr>
          <w:rFonts w:cs="Arial"/>
          <w:color w:val="000000"/>
          <w:sz w:val="28"/>
          <w:szCs w:val="28"/>
        </w:rPr>
        <w:tab/>
      </w:r>
      <w:r>
        <w:rPr>
          <w:rFonts w:cs="Arial"/>
          <w:color w:val="000000"/>
          <w:sz w:val="28"/>
          <w:szCs w:val="28"/>
        </w:rPr>
        <w:tab/>
      </w:r>
      <w:r>
        <w:rPr>
          <w:rFonts w:cs="Arial"/>
          <w:color w:val="000000"/>
          <w:sz w:val="28"/>
          <w:szCs w:val="28"/>
        </w:rPr>
        <w:tab/>
      </w:r>
      <w:r>
        <w:rPr>
          <w:rFonts w:cs="Arial"/>
          <w:color w:val="000000"/>
          <w:sz w:val="28"/>
          <w:szCs w:val="28"/>
        </w:rPr>
        <w:tab/>
      </w:r>
      <w:r>
        <w:rPr>
          <w:rFonts w:cs="Arial"/>
          <w:color w:val="000000"/>
          <w:sz w:val="28"/>
          <w:szCs w:val="28"/>
        </w:rPr>
        <w:tab/>
      </w:r>
      <w:r>
        <w:rPr>
          <w:rFonts w:cs="Arial"/>
          <w:color w:val="000000"/>
          <w:sz w:val="28"/>
          <w:szCs w:val="28"/>
        </w:rPr>
        <w:tab/>
      </w:r>
      <w:r>
        <w:rPr>
          <w:rFonts w:cs="Arial"/>
          <w:color w:val="000000"/>
          <w:sz w:val="28"/>
          <w:szCs w:val="28"/>
        </w:rPr>
        <w:tab/>
      </w:r>
      <w:r>
        <w:rPr>
          <w:rFonts w:cs="Arial"/>
          <w:color w:val="000000"/>
          <w:sz w:val="28"/>
          <w:szCs w:val="28"/>
        </w:rPr>
        <w:tab/>
      </w:r>
      <w:r>
        <w:rPr>
          <w:rFonts w:cs="Arial"/>
          <w:color w:val="000000"/>
          <w:sz w:val="28"/>
          <w:szCs w:val="28"/>
        </w:rPr>
        <w:tab/>
      </w:r>
      <w:r>
        <w:rPr>
          <w:rFonts w:cs="Arial"/>
          <w:color w:val="000000"/>
          <w:sz w:val="28"/>
          <w:szCs w:val="28"/>
        </w:rPr>
        <w:tab/>
      </w:r>
      <w:r>
        <w:rPr>
          <w:rFonts w:cs="Arial"/>
          <w:color w:val="000000"/>
          <w:sz w:val="28"/>
          <w:szCs w:val="28"/>
        </w:rPr>
        <w:tab/>
        <w:t>Increasing:</w:t>
      </w:r>
    </w:p>
    <w:p w14:paraId="64DD134F" w14:textId="0A10103C" w:rsidR="00353B6B" w:rsidRPr="001519CB" w:rsidRDefault="00353B6B" w:rsidP="0070670E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spacing w:after="30" w:line="276" w:lineRule="auto"/>
        <w:rPr>
          <w:rFonts w:cs="Arial"/>
          <w:color w:val="000000"/>
          <w:sz w:val="28"/>
          <w:szCs w:val="28"/>
        </w:rPr>
      </w:pPr>
      <w:proofErr w:type="spellStart"/>
      <w:r>
        <w:rPr>
          <w:rFonts w:cs="Arial"/>
          <w:color w:val="000000"/>
          <w:sz w:val="28"/>
          <w:szCs w:val="28"/>
        </w:rPr>
        <w:t>Yint</w:t>
      </w:r>
      <w:proofErr w:type="spellEnd"/>
      <w:r>
        <w:rPr>
          <w:rFonts w:cs="Arial"/>
          <w:color w:val="000000"/>
          <w:sz w:val="28"/>
          <w:szCs w:val="28"/>
        </w:rPr>
        <w:t>:</w:t>
      </w:r>
      <w:r>
        <w:rPr>
          <w:rFonts w:cs="Arial"/>
          <w:color w:val="000000"/>
          <w:sz w:val="28"/>
          <w:szCs w:val="28"/>
        </w:rPr>
        <w:tab/>
      </w:r>
      <w:r>
        <w:rPr>
          <w:rFonts w:cs="Arial"/>
          <w:color w:val="000000"/>
          <w:sz w:val="28"/>
          <w:szCs w:val="28"/>
        </w:rPr>
        <w:tab/>
      </w:r>
      <w:r>
        <w:rPr>
          <w:rFonts w:cs="Arial"/>
          <w:color w:val="000000"/>
          <w:sz w:val="28"/>
          <w:szCs w:val="28"/>
        </w:rPr>
        <w:tab/>
      </w:r>
      <w:r>
        <w:rPr>
          <w:rFonts w:cs="Arial"/>
          <w:color w:val="000000"/>
          <w:sz w:val="28"/>
          <w:szCs w:val="28"/>
        </w:rPr>
        <w:tab/>
      </w:r>
      <w:r>
        <w:rPr>
          <w:rFonts w:cs="Arial"/>
          <w:color w:val="000000"/>
          <w:sz w:val="28"/>
          <w:szCs w:val="28"/>
        </w:rPr>
        <w:tab/>
      </w:r>
      <w:r>
        <w:rPr>
          <w:rFonts w:cs="Arial"/>
          <w:color w:val="000000"/>
          <w:sz w:val="28"/>
          <w:szCs w:val="28"/>
        </w:rPr>
        <w:tab/>
      </w:r>
      <w:r>
        <w:rPr>
          <w:rFonts w:cs="Arial"/>
          <w:color w:val="000000"/>
          <w:sz w:val="28"/>
          <w:szCs w:val="28"/>
        </w:rPr>
        <w:tab/>
      </w:r>
      <w:r>
        <w:rPr>
          <w:rFonts w:cs="Arial"/>
          <w:color w:val="000000"/>
          <w:sz w:val="28"/>
          <w:szCs w:val="28"/>
        </w:rPr>
        <w:tab/>
      </w:r>
      <w:r>
        <w:rPr>
          <w:rFonts w:cs="Arial"/>
          <w:color w:val="000000"/>
          <w:sz w:val="28"/>
          <w:szCs w:val="28"/>
        </w:rPr>
        <w:tab/>
      </w:r>
      <w:r>
        <w:rPr>
          <w:rFonts w:cs="Arial"/>
          <w:color w:val="000000"/>
          <w:sz w:val="28"/>
          <w:szCs w:val="28"/>
        </w:rPr>
        <w:tab/>
      </w:r>
      <w:r>
        <w:rPr>
          <w:rFonts w:cs="Arial"/>
          <w:color w:val="000000"/>
          <w:sz w:val="28"/>
          <w:szCs w:val="28"/>
        </w:rPr>
        <w:tab/>
      </w:r>
      <w:r>
        <w:rPr>
          <w:rFonts w:cs="Arial"/>
          <w:color w:val="000000"/>
          <w:sz w:val="28"/>
          <w:szCs w:val="28"/>
        </w:rPr>
        <w:tab/>
      </w:r>
      <w:r>
        <w:rPr>
          <w:rFonts w:cs="Arial"/>
          <w:color w:val="000000"/>
          <w:sz w:val="28"/>
          <w:szCs w:val="28"/>
        </w:rPr>
        <w:tab/>
        <w:t>Decreasing:</w:t>
      </w:r>
    </w:p>
    <w:p w14:paraId="69A245F9" w14:textId="0DD7BC84" w:rsidR="0070670E" w:rsidRPr="001519CB" w:rsidRDefault="0070670E" w:rsidP="0070670E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spacing w:after="30" w:line="276" w:lineRule="auto"/>
        <w:rPr>
          <w:rFonts w:cs="Arial"/>
          <w:color w:val="000000"/>
          <w:sz w:val="28"/>
          <w:szCs w:val="28"/>
        </w:rPr>
      </w:pPr>
      <w:r w:rsidRPr="001519CB">
        <w:rPr>
          <w:rFonts w:cs="Arial"/>
          <w:color w:val="000000"/>
          <w:sz w:val="28"/>
          <w:szCs w:val="28"/>
        </w:rPr>
        <w:t>H</w:t>
      </w:r>
      <w:r w:rsidR="00353B6B">
        <w:rPr>
          <w:rFonts w:cs="Arial"/>
          <w:color w:val="000000"/>
          <w:sz w:val="28"/>
          <w:szCs w:val="28"/>
        </w:rPr>
        <w:t>EB:</w:t>
      </w:r>
      <w:r w:rsidR="00353B6B">
        <w:rPr>
          <w:rFonts w:cs="Arial"/>
          <w:color w:val="000000"/>
          <w:sz w:val="28"/>
          <w:szCs w:val="28"/>
        </w:rPr>
        <w:tab/>
      </w:r>
      <w:r w:rsidR="00353B6B">
        <w:rPr>
          <w:rFonts w:cs="Arial"/>
          <w:color w:val="000000"/>
          <w:sz w:val="28"/>
          <w:szCs w:val="28"/>
        </w:rPr>
        <w:tab/>
      </w:r>
      <w:r w:rsidR="00353B6B">
        <w:rPr>
          <w:rFonts w:cs="Arial"/>
          <w:color w:val="000000"/>
          <w:sz w:val="28"/>
          <w:szCs w:val="28"/>
        </w:rPr>
        <w:tab/>
      </w:r>
      <w:r w:rsidR="00353B6B">
        <w:rPr>
          <w:rFonts w:cs="Arial"/>
          <w:color w:val="000000"/>
          <w:sz w:val="28"/>
          <w:szCs w:val="28"/>
        </w:rPr>
        <w:tab/>
      </w:r>
      <w:r w:rsidR="00353B6B">
        <w:rPr>
          <w:rFonts w:cs="Arial"/>
          <w:color w:val="000000"/>
          <w:sz w:val="28"/>
          <w:szCs w:val="28"/>
        </w:rPr>
        <w:tab/>
      </w:r>
      <w:r w:rsidR="00353B6B">
        <w:rPr>
          <w:rFonts w:cs="Arial"/>
          <w:color w:val="000000"/>
          <w:sz w:val="28"/>
          <w:szCs w:val="28"/>
        </w:rPr>
        <w:tab/>
      </w:r>
      <w:r w:rsidR="00353B6B">
        <w:rPr>
          <w:rFonts w:cs="Arial"/>
          <w:color w:val="000000"/>
          <w:sz w:val="28"/>
          <w:szCs w:val="28"/>
        </w:rPr>
        <w:tab/>
      </w:r>
      <w:r w:rsidR="00353B6B">
        <w:rPr>
          <w:rFonts w:cs="Arial"/>
          <w:color w:val="000000"/>
          <w:sz w:val="28"/>
          <w:szCs w:val="28"/>
        </w:rPr>
        <w:tab/>
      </w:r>
      <w:r w:rsidR="00353B6B">
        <w:rPr>
          <w:rFonts w:cs="Arial"/>
          <w:color w:val="000000"/>
          <w:sz w:val="28"/>
          <w:szCs w:val="28"/>
        </w:rPr>
        <w:tab/>
      </w:r>
      <w:r w:rsidR="00353B6B">
        <w:rPr>
          <w:rFonts w:cs="Arial"/>
          <w:color w:val="000000"/>
          <w:sz w:val="28"/>
          <w:szCs w:val="28"/>
        </w:rPr>
        <w:tab/>
      </w:r>
      <w:r w:rsidR="00353B6B">
        <w:rPr>
          <w:rFonts w:cs="Arial"/>
          <w:color w:val="000000"/>
          <w:sz w:val="28"/>
          <w:szCs w:val="28"/>
        </w:rPr>
        <w:tab/>
      </w:r>
      <w:r w:rsidR="00353B6B">
        <w:rPr>
          <w:rFonts w:cs="Arial"/>
          <w:color w:val="000000"/>
          <w:sz w:val="28"/>
          <w:szCs w:val="28"/>
        </w:rPr>
        <w:tab/>
      </w:r>
      <w:r w:rsidR="00353B6B">
        <w:rPr>
          <w:rFonts w:cs="Arial"/>
          <w:color w:val="000000"/>
          <w:sz w:val="28"/>
          <w:szCs w:val="28"/>
        </w:rPr>
        <w:tab/>
        <w:t>End Behavior:</w:t>
      </w:r>
    </w:p>
    <w:p w14:paraId="35A432CF" w14:textId="5100C150" w:rsidR="0070670E" w:rsidRPr="001519CB" w:rsidRDefault="0070670E" w:rsidP="0070670E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spacing w:after="30" w:line="276" w:lineRule="auto"/>
        <w:rPr>
          <w:rFonts w:cs="Arial"/>
          <w:color w:val="000000"/>
          <w:sz w:val="28"/>
          <w:szCs w:val="28"/>
        </w:rPr>
      </w:pPr>
      <w:r>
        <w:rPr>
          <w:rFonts w:cs="Arial"/>
          <w:color w:val="000000"/>
          <w:sz w:val="28"/>
          <w:szCs w:val="28"/>
        </w:rPr>
        <w:tab/>
      </w:r>
      <w:r>
        <w:rPr>
          <w:rFonts w:cs="Arial"/>
          <w:color w:val="000000"/>
          <w:sz w:val="28"/>
          <w:szCs w:val="28"/>
        </w:rPr>
        <w:tab/>
      </w:r>
      <w:r>
        <w:rPr>
          <w:rFonts w:cs="Arial"/>
          <w:color w:val="000000"/>
          <w:sz w:val="28"/>
          <w:szCs w:val="28"/>
        </w:rPr>
        <w:tab/>
      </w:r>
      <w:r>
        <w:rPr>
          <w:rFonts w:cs="Arial"/>
          <w:color w:val="000000"/>
          <w:sz w:val="28"/>
          <w:szCs w:val="28"/>
        </w:rPr>
        <w:tab/>
      </w:r>
    </w:p>
    <w:p w14:paraId="773E0836" w14:textId="77777777" w:rsidR="0070670E" w:rsidRDefault="0070670E" w:rsidP="0070670E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spacing w:after="30" w:line="276" w:lineRule="auto"/>
        <w:rPr>
          <w:rFonts w:ascii="Helvetica" w:hAnsi="Helvetica" w:cs="Helvetica"/>
        </w:rPr>
      </w:pPr>
    </w:p>
    <w:p w14:paraId="4F4DBEC7" w14:textId="77777777" w:rsidR="00C23CE6" w:rsidRDefault="00C23CE6" w:rsidP="006D2061">
      <w:pPr>
        <w:rPr>
          <w:b/>
        </w:rPr>
      </w:pPr>
    </w:p>
    <w:p w14:paraId="749CA744" w14:textId="77777777" w:rsidR="00C23CE6" w:rsidRDefault="00C23CE6" w:rsidP="006D2061">
      <w:pPr>
        <w:rPr>
          <w:b/>
        </w:rPr>
      </w:pPr>
    </w:p>
    <w:p w14:paraId="496F143A" w14:textId="77777777" w:rsidR="006D2061" w:rsidRDefault="006D2061" w:rsidP="006D2061">
      <w:pPr>
        <w:rPr>
          <w:b/>
        </w:rPr>
      </w:pPr>
      <w:r>
        <w:rPr>
          <w:b/>
        </w:rPr>
        <w:t>Selected answers:</w:t>
      </w:r>
    </w:p>
    <w:p w14:paraId="4567C9E4" w14:textId="77777777" w:rsidR="006D2061" w:rsidRDefault="006D2061" w:rsidP="006D2061">
      <w:pPr>
        <w:rPr>
          <w:b/>
        </w:rPr>
      </w:pPr>
    </w:p>
    <w:p w14:paraId="39B8FAFB" w14:textId="77777777" w:rsidR="006D2061" w:rsidRDefault="006D2061" w:rsidP="006D2061">
      <w:r>
        <w:t xml:space="preserve">2. </w:t>
      </w:r>
      <w:r w:rsidRPr="00C40DE2">
        <w:rPr>
          <w:position w:val="-14"/>
        </w:rPr>
        <w:object w:dxaOrig="1460" w:dyaOrig="380" w14:anchorId="63BF629D">
          <v:shape id="_x0000_i1026" type="#_x0000_t75" style="width:73pt;height:19pt" o:ole="">
            <v:imagedata r:id="rId21" o:title=""/>
          </v:shape>
          <o:OLEObject Type="Embed" ProgID="Equation.3" ShapeID="_x0000_i1026" DrawAspect="Content" ObjectID="_1420545056" r:id="rId22"/>
        </w:object>
      </w:r>
      <w:r>
        <w:t xml:space="preserve">, </w:t>
      </w:r>
      <w:r w:rsidRPr="00C40DE2">
        <w:rPr>
          <w:position w:val="-14"/>
        </w:rPr>
        <w:object w:dxaOrig="2880" w:dyaOrig="380" w14:anchorId="4036FE65">
          <v:shape id="_x0000_i1027" type="#_x0000_t75" style="width:2in;height:19pt" o:ole="">
            <v:imagedata r:id="rId23" o:title=""/>
          </v:shape>
          <o:OLEObject Type="Embed" ProgID="Equation.3" ShapeID="_x0000_i1027" DrawAspect="Content" ObjectID="_1420545057" r:id="rId24"/>
        </w:object>
      </w:r>
    </w:p>
    <w:p w14:paraId="63EC5090" w14:textId="77777777" w:rsidR="006D2061" w:rsidRDefault="006D2061" w:rsidP="006D2061"/>
    <w:p w14:paraId="7BDB9C32" w14:textId="1D17EBF2" w:rsidR="006D2061" w:rsidRDefault="00AF575A" w:rsidP="00202B23">
      <w:r>
        <w:t xml:space="preserve">4. </w:t>
      </w:r>
      <w:r w:rsidRPr="00C40DE2">
        <w:rPr>
          <w:position w:val="-14"/>
        </w:rPr>
        <w:object w:dxaOrig="1340" w:dyaOrig="380" w14:anchorId="5021005E">
          <v:shape id="_x0000_i1028" type="#_x0000_t75" style="width:67pt;height:19pt" o:ole="">
            <v:imagedata r:id="rId25" o:title=""/>
          </v:shape>
          <o:OLEObject Type="Embed" ProgID="Equation.3" ShapeID="_x0000_i1028" DrawAspect="Content" ObjectID="_1420545058" r:id="rId26"/>
        </w:object>
      </w:r>
    </w:p>
    <w:p w14:paraId="1290A898" w14:textId="77777777" w:rsidR="00AF575A" w:rsidRDefault="00AF575A" w:rsidP="00202B23"/>
    <w:p w14:paraId="52A09952" w14:textId="1BF16A7B" w:rsidR="00AF575A" w:rsidRDefault="00AF575A" w:rsidP="00202B23">
      <w:r>
        <w:t xml:space="preserve">6. </w:t>
      </w:r>
      <w:r w:rsidRPr="00C40DE2">
        <w:rPr>
          <w:position w:val="-14"/>
        </w:rPr>
        <w:object w:dxaOrig="3080" w:dyaOrig="380" w14:anchorId="19D5036F">
          <v:shape id="_x0000_i1029" type="#_x0000_t75" style="width:154pt;height:19pt" o:ole="">
            <v:imagedata r:id="rId27" o:title=""/>
          </v:shape>
          <o:OLEObject Type="Embed" ProgID="Equation.3" ShapeID="_x0000_i1029" DrawAspect="Content" ObjectID="_1420545059" r:id="rId28"/>
        </w:object>
      </w:r>
    </w:p>
    <w:p w14:paraId="619DCD51" w14:textId="77777777" w:rsidR="00AF575A" w:rsidRDefault="00AF575A" w:rsidP="00202B23"/>
    <w:p w14:paraId="7DDA889E" w14:textId="09CAF38E" w:rsidR="00AF575A" w:rsidRDefault="00AF575A" w:rsidP="00202B23">
      <w:r>
        <w:t>12. 45 minutes</w:t>
      </w:r>
    </w:p>
    <w:p w14:paraId="43B820B1" w14:textId="77777777" w:rsidR="00AF575A" w:rsidRDefault="00AF575A" w:rsidP="00202B23"/>
    <w:p w14:paraId="49EE4C7A" w14:textId="28CB8850" w:rsidR="00AF575A" w:rsidRDefault="00AF575A" w:rsidP="00202B23">
      <w:r>
        <w:t xml:space="preserve">4. </w:t>
      </w:r>
      <w:r w:rsidRPr="00C40DE2">
        <w:rPr>
          <w:position w:val="-14"/>
        </w:rPr>
        <w:object w:dxaOrig="1360" w:dyaOrig="400" w14:anchorId="0DD931D1">
          <v:shape id="_x0000_i1030" type="#_x0000_t75" style="width:68pt;height:20pt" o:ole="">
            <v:imagedata r:id="rId29" o:title=""/>
          </v:shape>
          <o:OLEObject Type="Embed" ProgID="Equation.3" ShapeID="_x0000_i1030" DrawAspect="Content" ObjectID="_1420545060" r:id="rId30"/>
        </w:object>
      </w:r>
      <w:r>
        <w:t xml:space="preserve">, </w:t>
      </w:r>
      <w:r w:rsidRPr="00C40DE2">
        <w:rPr>
          <w:position w:val="-14"/>
        </w:rPr>
        <w:object w:dxaOrig="2820" w:dyaOrig="380" w14:anchorId="76BC1701">
          <v:shape id="_x0000_i1031" type="#_x0000_t75" style="width:141pt;height:19pt" o:ole="">
            <v:imagedata r:id="rId31" o:title=""/>
          </v:shape>
          <o:OLEObject Type="Embed" ProgID="Equation.3" ShapeID="_x0000_i1031" DrawAspect="Content" ObjectID="_1420545061" r:id="rId32"/>
        </w:object>
      </w:r>
    </w:p>
    <w:p w14:paraId="4CFDA792" w14:textId="77777777" w:rsidR="00AF575A" w:rsidRDefault="00AF575A" w:rsidP="00202B23"/>
    <w:p w14:paraId="3A12747D" w14:textId="710BC130" w:rsidR="00AF575A" w:rsidRPr="00202B23" w:rsidRDefault="00AF575A" w:rsidP="00202B23">
      <w:r>
        <w:t>12. 16 teams</w:t>
      </w:r>
    </w:p>
    <w:sectPr w:rsidR="00AF575A" w:rsidRPr="00202B23" w:rsidSect="00930EAA">
      <w:headerReference w:type="first" r:id="rId33"/>
      <w:pgSz w:w="12240" w:h="15840"/>
      <w:pgMar w:top="720" w:right="720" w:bottom="720" w:left="72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 mv">
  <w:endnote w:type="separator" w:id="-1">
    <w:p w14:paraId="373E3ED6" w14:textId="77777777" w:rsidR="002649B2" w:rsidRDefault="002649B2" w:rsidP="00202B23">
      <w:r>
        <w:separator/>
      </w:r>
    </w:p>
  </w:endnote>
  <w:endnote w:type="continuationSeparator" w:id="0">
    <w:p w14:paraId="39910319" w14:textId="77777777" w:rsidR="002649B2" w:rsidRDefault="002649B2" w:rsidP="00202B2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Helvetica">
    <w:panose1 w:val="00000000000000000000"/>
    <w:charset w:val="00"/>
    <w:family w:val="auto"/>
    <w:pitch w:val="variable"/>
    <w:sig w:usb0="E00002FF" w:usb1="5000785B" w:usb2="00000000" w:usb3="00000000" w:csb0="0000019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 mv">
  <w:footnote w:type="separator" w:id="-1">
    <w:p w14:paraId="7E117C39" w14:textId="77777777" w:rsidR="002649B2" w:rsidRDefault="002649B2" w:rsidP="00202B23">
      <w:r>
        <w:separator/>
      </w:r>
    </w:p>
  </w:footnote>
  <w:footnote w:type="continuationSeparator" w:id="0">
    <w:p w14:paraId="0B46EBAC" w14:textId="77777777" w:rsidR="002649B2" w:rsidRDefault="002649B2" w:rsidP="00202B23"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8BFD9DD" w14:textId="77777777" w:rsidR="00930EAA" w:rsidRDefault="00930EAA" w:rsidP="00930EAA">
    <w:r>
      <w:t>HW 8-1</w:t>
    </w:r>
    <w:r>
      <w:tab/>
    </w:r>
    <w:r>
      <w:tab/>
    </w:r>
    <w:r>
      <w:tab/>
    </w:r>
    <w:r>
      <w:tab/>
    </w:r>
    <w:r>
      <w:tab/>
      <w:t>Name: ________________________________________</w:t>
    </w:r>
  </w:p>
  <w:p w14:paraId="06D6E32D" w14:textId="2979CFE3" w:rsidR="00930EAA" w:rsidRDefault="00930EAA" w:rsidP="00930EAA">
    <w:r>
      <w:t>Secondary 3</w:t>
    </w:r>
    <w:r>
      <w:tab/>
    </w:r>
    <w:r>
      <w:tab/>
    </w:r>
    <w:r>
      <w:tab/>
    </w:r>
    <w:r>
      <w:tab/>
    </w:r>
    <w:r>
      <w:tab/>
      <w:t>Date: _______________________ Class: ___________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drawingGridHorizontalSpacing w:val="120"/>
  <w:displayHorizontalDrawingGridEvery w:val="2"/>
  <w:displayVerticalDrawingGridEvery w:val="2"/>
  <w:characterSpacingControl w:val="doNotCompress"/>
  <w:savePreviewPicture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96BFF"/>
    <w:rsid w:val="00202B23"/>
    <w:rsid w:val="002649B2"/>
    <w:rsid w:val="002C3646"/>
    <w:rsid w:val="00353B6B"/>
    <w:rsid w:val="00396BFF"/>
    <w:rsid w:val="006D2061"/>
    <w:rsid w:val="0070670E"/>
    <w:rsid w:val="00736F4B"/>
    <w:rsid w:val="0081731E"/>
    <w:rsid w:val="008362E8"/>
    <w:rsid w:val="008A38D8"/>
    <w:rsid w:val="00930EAA"/>
    <w:rsid w:val="00AB30C0"/>
    <w:rsid w:val="00AF575A"/>
    <w:rsid w:val="00C20846"/>
    <w:rsid w:val="00C23CE6"/>
    <w:rsid w:val="00D04E34"/>
    <w:rsid w:val="00DB310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/>
    <o:shapelayout v:ext="edit">
      <o:idmap v:ext="edit" data="1"/>
    </o:shapelayout>
  </w:shapeDefaults>
  <w:decimalSymbol w:val="."/>
  <w:listSeparator w:val=","/>
  <w14:docId w14:val="7E979317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AB30C0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B30C0"/>
    <w:rPr>
      <w:rFonts w:ascii="Lucida Grande" w:hAnsi="Lucida Grande" w:cs="Lucida Grande"/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rsid w:val="00202B23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202B23"/>
  </w:style>
  <w:style w:type="paragraph" w:styleId="Footer">
    <w:name w:val="footer"/>
    <w:basedOn w:val="Normal"/>
    <w:link w:val="FooterChar"/>
    <w:uiPriority w:val="99"/>
    <w:unhideWhenUsed/>
    <w:rsid w:val="00202B23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02B23"/>
  </w:style>
  <w:style w:type="paragraph" w:styleId="ListParagraph">
    <w:name w:val="List Paragraph"/>
    <w:basedOn w:val="Normal"/>
    <w:uiPriority w:val="34"/>
    <w:qFormat/>
    <w:rsid w:val="00C23CE6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 mv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AB30C0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B30C0"/>
    <w:rPr>
      <w:rFonts w:ascii="Lucida Grande" w:hAnsi="Lucida Grande" w:cs="Lucida Grande"/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rsid w:val="00202B23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202B23"/>
  </w:style>
  <w:style w:type="paragraph" w:styleId="Footer">
    <w:name w:val="footer"/>
    <w:basedOn w:val="Normal"/>
    <w:link w:val="FooterChar"/>
    <w:uiPriority w:val="99"/>
    <w:unhideWhenUsed/>
    <w:rsid w:val="00202B23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02B23"/>
  </w:style>
  <w:style w:type="paragraph" w:styleId="ListParagraph">
    <w:name w:val="List Paragraph"/>
    <w:basedOn w:val="Normal"/>
    <w:uiPriority w:val="34"/>
    <w:qFormat/>
    <w:rsid w:val="00C23CE6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20" Type="http://schemas.openxmlformats.org/officeDocument/2006/relationships/image" Target="media/image11.png"/><Relationship Id="rId21" Type="http://schemas.openxmlformats.org/officeDocument/2006/relationships/image" Target="media/image12.emf"/><Relationship Id="rId22" Type="http://schemas.openxmlformats.org/officeDocument/2006/relationships/oleObject" Target="embeddings/Microsoft_Equation1.bin"/><Relationship Id="rId23" Type="http://schemas.openxmlformats.org/officeDocument/2006/relationships/image" Target="media/image13.emf"/><Relationship Id="rId24" Type="http://schemas.openxmlformats.org/officeDocument/2006/relationships/oleObject" Target="embeddings/Microsoft_Equation2.bin"/><Relationship Id="rId25" Type="http://schemas.openxmlformats.org/officeDocument/2006/relationships/image" Target="media/image14.emf"/><Relationship Id="rId26" Type="http://schemas.openxmlformats.org/officeDocument/2006/relationships/oleObject" Target="embeddings/Microsoft_Equation3.bin"/><Relationship Id="rId27" Type="http://schemas.openxmlformats.org/officeDocument/2006/relationships/image" Target="media/image15.emf"/><Relationship Id="rId28" Type="http://schemas.openxmlformats.org/officeDocument/2006/relationships/oleObject" Target="embeddings/Microsoft_Equation4.bin"/><Relationship Id="rId29" Type="http://schemas.openxmlformats.org/officeDocument/2006/relationships/image" Target="media/image16.emf"/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footnotes" Target="footnotes.xml"/><Relationship Id="rId30" Type="http://schemas.openxmlformats.org/officeDocument/2006/relationships/oleObject" Target="embeddings/Microsoft_Equation5.bin"/><Relationship Id="rId31" Type="http://schemas.openxmlformats.org/officeDocument/2006/relationships/image" Target="media/image17.emf"/><Relationship Id="rId32" Type="http://schemas.openxmlformats.org/officeDocument/2006/relationships/oleObject" Target="embeddings/Microsoft_Equation6.bin"/><Relationship Id="rId9" Type="http://schemas.openxmlformats.org/officeDocument/2006/relationships/image" Target="media/image3.emf"/><Relationship Id="rId6" Type="http://schemas.openxmlformats.org/officeDocument/2006/relationships/endnotes" Target="endnotes.xml"/><Relationship Id="rId7" Type="http://schemas.openxmlformats.org/officeDocument/2006/relationships/image" Target="media/image1.png"/><Relationship Id="rId8" Type="http://schemas.openxmlformats.org/officeDocument/2006/relationships/image" Target="media/image2.png"/><Relationship Id="rId33" Type="http://schemas.openxmlformats.org/officeDocument/2006/relationships/header" Target="header1.xml"/><Relationship Id="rId34" Type="http://schemas.openxmlformats.org/officeDocument/2006/relationships/fontTable" Target="fontTable.xml"/><Relationship Id="rId35" Type="http://schemas.openxmlformats.org/officeDocument/2006/relationships/theme" Target="theme/theme1.xml"/><Relationship Id="rId10" Type="http://schemas.openxmlformats.org/officeDocument/2006/relationships/oleObject" Target="embeddings/oleObject1.bin"/><Relationship Id="rId11" Type="http://schemas.openxmlformats.org/officeDocument/2006/relationships/image" Target="media/image4.emf"/><Relationship Id="rId12" Type="http://schemas.openxmlformats.org/officeDocument/2006/relationships/oleObject" Target="embeddings/oleObject2.bin"/><Relationship Id="rId13" Type="http://schemas.openxmlformats.org/officeDocument/2006/relationships/image" Target="media/image5.png"/><Relationship Id="rId14" Type="http://schemas.openxmlformats.org/officeDocument/2006/relationships/image" Target="media/image6.png"/><Relationship Id="rId15" Type="http://schemas.openxmlformats.org/officeDocument/2006/relationships/image" Target="media/image7.png"/><Relationship Id="rId16" Type="http://schemas.openxmlformats.org/officeDocument/2006/relationships/image" Target="media/image8.png"/><Relationship Id="rId17" Type="http://schemas.openxmlformats.org/officeDocument/2006/relationships/image" Target="media/image9.png"/><Relationship Id="rId18" Type="http://schemas.openxmlformats.org/officeDocument/2006/relationships/image" Target="media/image10.emf"/><Relationship Id="rId1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6</TotalTime>
  <Pages>3</Pages>
  <Words>92</Words>
  <Characters>528</Characters>
  <Application>Microsoft Macintosh Word</Application>
  <DocSecurity>0</DocSecurity>
  <Lines>4</Lines>
  <Paragraphs>1</Paragraphs>
  <ScaleCrop>false</ScaleCrop>
  <Company>Alpine School District </Company>
  <LinksUpToDate>false</LinksUpToDate>
  <CharactersWithSpaces>61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essica Brooks</dc:creator>
  <cp:keywords/>
  <dc:description/>
  <cp:lastModifiedBy>Cassandra Driggs</cp:lastModifiedBy>
  <cp:revision>10</cp:revision>
  <dcterms:created xsi:type="dcterms:W3CDTF">2014-12-08T17:23:00Z</dcterms:created>
  <dcterms:modified xsi:type="dcterms:W3CDTF">2017-01-23T21:44:00Z</dcterms:modified>
</cp:coreProperties>
</file>